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08E9" w:rsidRPr="00FD7F52" w:rsidRDefault="00DC08E9">
      <w:pPr>
        <w:rPr>
          <w:rFonts w:ascii="Times New Roman" w:hAnsi="Times New Roman" w:cs="Times New Roman"/>
          <w:sz w:val="24"/>
          <w:szCs w:val="24"/>
        </w:rPr>
      </w:pPr>
    </w:p>
    <w:p w:rsidR="00107857" w:rsidRPr="00FD7F52" w:rsidRDefault="00107857">
      <w:pPr>
        <w:rPr>
          <w:rFonts w:ascii="Times New Roman" w:hAnsi="Times New Roman" w:cs="Times New Roman"/>
          <w:sz w:val="24"/>
          <w:szCs w:val="24"/>
        </w:rPr>
      </w:pPr>
    </w:p>
    <w:p w:rsidR="00107857" w:rsidRPr="00FD7F52" w:rsidRDefault="00DC08E9" w:rsidP="00DC08E9">
      <w:pPr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Bài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hương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II</w:t>
      </w:r>
    </w:p>
    <w:p w:rsidR="00873CFB" w:rsidRPr="00FD7F52" w:rsidRDefault="00873CFB" w:rsidP="00873CF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1</w:t>
      </w:r>
    </w:p>
    <w:p w:rsidR="00873CFB" w:rsidRPr="00FD7F52" w:rsidRDefault="00873CFB" w:rsidP="00873CFB">
      <w:pPr>
        <w:rPr>
          <w:rFonts w:ascii="Times New Roman" w:hAnsi="Times New Roman" w:cs="Times New Roman"/>
          <w:sz w:val="24"/>
          <w:szCs w:val="24"/>
        </w:rPr>
      </w:pPr>
    </w:p>
    <w:p w:rsidR="00873CFB" w:rsidRPr="00FD7F52" w:rsidRDefault="00873CFB" w:rsidP="00873CFB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4E9AC6A6" wp14:editId="22C3AD3E">
            <wp:extent cx="5486400" cy="255841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58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3CFB" w:rsidRPr="00FD7F52" w:rsidRDefault="00873CFB" w:rsidP="00873CFB">
      <w:pPr>
        <w:tabs>
          <w:tab w:val="right" w:pos="9180"/>
        </w:tabs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47D9DC52" wp14:editId="0BE6037E">
            <wp:extent cx="1213485" cy="826770"/>
            <wp:effectExtent l="1905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7F52">
        <w:rPr>
          <w:rFonts w:ascii="Times New Roman" w:hAnsi="Times New Roman" w:cs="Times New Roman"/>
          <w:sz w:val="24"/>
          <w:szCs w:val="24"/>
        </w:rPr>
        <w:tab/>
        <w:t>(2.1)</w:t>
      </w:r>
    </w:p>
    <w:p w:rsidR="00873CFB" w:rsidRPr="00FD7F52" w:rsidRDefault="00873CFB" w:rsidP="00873CFB">
      <w:pPr>
        <w:autoSpaceDE w:val="0"/>
        <w:autoSpaceDN w:val="0"/>
        <w:adjustRightInd w:val="0"/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 xml:space="preserve">Show that when the camera coordinate system is skewed and the angle </w:t>
      </w:r>
      <w:r w:rsidRPr="00FD7F52">
        <w:rPr>
          <w:rFonts w:ascii="Times New Roman" w:eastAsia="cmmi10" w:hAnsi="Times New Roman" w:cs="Times New Roman"/>
          <w:sz w:val="24"/>
          <w:szCs w:val="24"/>
        </w:rPr>
        <w:t xml:space="preserve">θ </w:t>
      </w:r>
      <w:r w:rsidRPr="00FD7F52">
        <w:rPr>
          <w:rFonts w:ascii="Times New Roman" w:eastAsia="cmr10" w:hAnsi="Times New Roman" w:cs="Times New Roman"/>
          <w:sz w:val="24"/>
          <w:szCs w:val="24"/>
        </w:rPr>
        <w:t>between the two image axes is not equal to 90 degrees, then (2.1) transforms into (2.2).</w:t>
      </w:r>
    </w:p>
    <w:p w:rsidR="00873CFB" w:rsidRPr="00FD7F52" w:rsidRDefault="00873CFB" w:rsidP="00873CFB">
      <w:pPr>
        <w:rPr>
          <w:rFonts w:ascii="Times New Roman" w:hAnsi="Times New Roman" w:cs="Times New Roman"/>
          <w:sz w:val="24"/>
          <w:szCs w:val="24"/>
        </w:rPr>
      </w:pPr>
    </w:p>
    <w:p w:rsidR="00873CFB" w:rsidRPr="00FD7F52" w:rsidRDefault="00873CFB" w:rsidP="00873CFB">
      <w:pPr>
        <w:tabs>
          <w:tab w:val="right" w:pos="9180"/>
        </w:tabs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1220BA1D" wp14:editId="0C90AD00">
            <wp:extent cx="1899285" cy="843915"/>
            <wp:effectExtent l="1905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84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7F52">
        <w:rPr>
          <w:rFonts w:ascii="Times New Roman" w:hAnsi="Times New Roman" w:cs="Times New Roman"/>
          <w:sz w:val="24"/>
          <w:szCs w:val="24"/>
        </w:rPr>
        <w:tab/>
        <w:t>(2.2)</w:t>
      </w:r>
    </w:p>
    <w:p w:rsidR="00873CFB" w:rsidRPr="00FD7F52" w:rsidRDefault="00873CFB" w:rsidP="00873CFB">
      <w:pPr>
        <w:rPr>
          <w:rFonts w:ascii="Times New Roman" w:eastAsia="cmr10" w:hAnsi="Times New Roman" w:cs="Times New Roman"/>
          <w:sz w:val="24"/>
          <w:szCs w:val="24"/>
        </w:rPr>
      </w:pPr>
    </w:p>
    <w:p w:rsidR="00873CFB" w:rsidRPr="00FD7F52" w:rsidRDefault="00873CFB" w:rsidP="00873CFB">
      <w:pPr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position w:val="-152"/>
          <w:sz w:val="24"/>
          <w:szCs w:val="24"/>
        </w:rPr>
        <w:object w:dxaOrig="5100" w:dyaOrig="3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2in" o:ole="">
            <v:imagedata r:id="rId8" o:title=""/>
          </v:shape>
          <o:OLEObject Type="Embed" ProgID="Equation.3" ShapeID="_x0000_i1025" DrawAspect="Content" ObjectID="_1571560974" r:id="rId9"/>
        </w:object>
      </w:r>
    </w:p>
    <w:p w:rsidR="00873CFB" w:rsidRPr="00FD7F52" w:rsidRDefault="00873CFB" w:rsidP="00DC7BB7">
      <w:pPr>
        <w:rPr>
          <w:rFonts w:ascii="Times New Roman" w:hAnsi="Times New Roman" w:cs="Times New Roman"/>
          <w:b/>
          <w:sz w:val="24"/>
          <w:szCs w:val="24"/>
        </w:rPr>
      </w:pPr>
    </w:p>
    <w:p w:rsidR="00DC7BB7" w:rsidRPr="00FD7F52" w:rsidRDefault="00DC7BB7" w:rsidP="00DC7BB7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2:</w:t>
      </w:r>
    </w:p>
    <w:p w:rsidR="00DC7BB7" w:rsidRPr="00FD7F52" w:rsidRDefault="00DC7BB7" w:rsidP="00DC7BB7">
      <w:pPr>
        <w:rPr>
          <w:rFonts w:ascii="Times New Roman" w:eastAsia="cmr10" w:hAnsi="Times New Roman" w:cs="Times New Roman"/>
          <w:sz w:val="24"/>
          <w:szCs w:val="24"/>
        </w:rPr>
      </w:pPr>
    </w:p>
    <w:p w:rsidR="00DC7BB7" w:rsidRPr="00FD7F52" w:rsidRDefault="00DC7BB7" w:rsidP="00DC7BB7">
      <w:pPr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 xml:space="preserve">CM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rằng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trong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phép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biến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đổi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quay </w:t>
      </w:r>
      <w:proofErr w:type="spellStart"/>
      <w:r w:rsidRPr="00FD7F52">
        <w:rPr>
          <w:rFonts w:ascii="Times New Roman" w:eastAsia="cmr10" w:hAnsi="Times New Roman" w:cs="Times New Roman"/>
          <w:sz w:val="24"/>
          <w:szCs w:val="24"/>
        </w:rPr>
        <w:t>thì</w:t>
      </w:r>
      <w:proofErr w:type="spellEnd"/>
      <w:r w:rsidRPr="00FD7F52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Pr="00FD7F52">
        <w:rPr>
          <w:rFonts w:ascii="Times New Roman" w:eastAsia="cmr10" w:hAnsi="Times New Roman" w:cs="Times New Roman"/>
          <w:position w:val="-10"/>
          <w:sz w:val="24"/>
          <w:szCs w:val="24"/>
        </w:rPr>
        <w:object w:dxaOrig="900" w:dyaOrig="360">
          <v:shape id="_x0000_i1026" type="#_x0000_t75" style="width:57.75pt;height:22.5pt" o:ole="">
            <v:imagedata r:id="rId10" o:title=""/>
          </v:shape>
          <o:OLEObject Type="Embed" ProgID="Equation.3" ShapeID="_x0000_i1026" DrawAspect="Content" ObjectID="_1571560975" r:id="rId11"/>
        </w:object>
      </w:r>
    </w:p>
    <w:p w:rsidR="00DC7BB7" w:rsidRPr="00FD7F52" w:rsidRDefault="00DC7BB7" w:rsidP="00DC7BB7">
      <w:pPr>
        <w:rPr>
          <w:rFonts w:ascii="Times New Roman" w:eastAsia="cmr10" w:hAnsi="Times New Roman" w:cs="Times New Roman"/>
          <w:sz w:val="24"/>
          <w:szCs w:val="24"/>
        </w:rPr>
      </w:pP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FDD234" wp14:editId="4075EF08">
            <wp:extent cx="2790825" cy="2581397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70" cy="2586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5120" w:dyaOrig="1280">
          <v:shape id="_x0000_i1027" type="#_x0000_t75" style="width:348pt;height:86.25pt" o:ole="">
            <v:imagedata r:id="rId13" o:title=""/>
          </v:shape>
          <o:OLEObject Type="Embed" ProgID="Equation.DSMT4" ShapeID="_x0000_i1027" DrawAspect="Content" ObjectID="_1571560976" r:id="rId14"/>
        </w:object>
      </w: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5120" w:dyaOrig="1280">
          <v:shape id="_x0000_i1028" type="#_x0000_t75" style="width:347.25pt;height:86.25pt" o:ole="">
            <v:imagedata r:id="rId15" o:title=""/>
          </v:shape>
          <o:OLEObject Type="Embed" ProgID="Equation.DSMT4" ShapeID="_x0000_i1028" DrawAspect="Content" ObjectID="_1571560977" r:id="rId16"/>
        </w:object>
      </w: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>:</w:t>
      </w:r>
    </w:p>
    <w:p w:rsidR="00DC7BB7" w:rsidRPr="00FD7F52" w:rsidRDefault="00DC7BB7" w:rsidP="00DC7BB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6960" w:dyaOrig="1320">
          <v:shape id="_x0000_i1029" type="#_x0000_t75" style="width:471.75pt;height:89.25pt" o:ole="">
            <v:imagedata r:id="rId17" o:title=""/>
          </v:shape>
          <o:OLEObject Type="Embed" ProgID="Equation.DSMT4" ShapeID="_x0000_i1029" DrawAspect="Content" ObjectID="_1571560978" r:id="rId18"/>
        </w:object>
      </w:r>
    </w:p>
    <w:p w:rsidR="00107857" w:rsidRPr="00FD7F52" w:rsidRDefault="00107857">
      <w:pPr>
        <w:rPr>
          <w:rFonts w:ascii="Times New Roman" w:hAnsi="Times New Roman" w:cs="Times New Roman"/>
          <w:sz w:val="24"/>
          <w:szCs w:val="24"/>
        </w:rPr>
      </w:pPr>
    </w:p>
    <w:p w:rsidR="00E07F2B" w:rsidRPr="00FD7F52" w:rsidRDefault="00631F11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3:</w:t>
      </w:r>
    </w:p>
    <w:p w:rsidR="00FB2410" w:rsidRPr="00FD7F52" w:rsidRDefault="00FB2410" w:rsidP="00FB2410">
      <w:pPr>
        <w:autoSpaceDE w:val="0"/>
        <w:autoSpaceDN w:val="0"/>
        <w:adjustRightInd w:val="0"/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>Show that rotation matrices are characterized by the following properties:</w:t>
      </w:r>
    </w:p>
    <w:p w:rsidR="00FB2410" w:rsidRPr="00FD7F52" w:rsidRDefault="00FB2410" w:rsidP="00FB241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>The inverse of a rotation matrix is equal to its transpose,</w:t>
      </w:r>
    </w:p>
    <w:p w:rsidR="00FB2410" w:rsidRPr="00FD7F52" w:rsidRDefault="00FB2410" w:rsidP="00FB241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>And its determinant is equal to 1.</w:t>
      </w:r>
    </w:p>
    <w:p w:rsidR="00FB2410" w:rsidRPr="00FD7F52" w:rsidRDefault="00FB2410">
      <w:pPr>
        <w:rPr>
          <w:rFonts w:ascii="Times New Roman" w:hAnsi="Times New Roman" w:cs="Times New Roman"/>
          <w:b/>
          <w:sz w:val="24"/>
          <w:szCs w:val="24"/>
        </w:rPr>
      </w:pPr>
    </w:p>
    <w:p w:rsidR="00631F11" w:rsidRPr="00FD7F52" w:rsidRDefault="00DA3CA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631F11" w:rsidRPr="00FD7F52" w:rsidRDefault="004B77B6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5080" w:dyaOrig="1280">
          <v:shape id="_x0000_i1030" type="#_x0000_t75" style="width:395.25pt;height:99pt" o:ole="">
            <v:imagedata r:id="rId19" o:title=""/>
          </v:shape>
          <o:OLEObject Type="Embed" ProgID="Equation.DSMT4" ShapeID="_x0000_i1030" DrawAspect="Content" ObjectID="_1571560979" r:id="rId20"/>
        </w:object>
      </w:r>
      <w:r w:rsidR="00631F11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5771" w:rsidRPr="00FD7F52" w:rsidRDefault="004B77B6" w:rsidP="004E5771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5080" w:dyaOrig="1280">
          <v:shape id="_x0000_i1031" type="#_x0000_t75" style="width:393.75pt;height:99pt" o:ole="">
            <v:imagedata r:id="rId21" o:title=""/>
          </v:shape>
          <o:OLEObject Type="Embed" ProgID="Equation.DSMT4" ShapeID="_x0000_i1031" DrawAspect="Content" ObjectID="_1571560980" r:id="rId22"/>
        </w:object>
      </w:r>
      <w:r w:rsidR="004E5771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5771" w:rsidRPr="00FD7F52" w:rsidRDefault="0010785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58"/>
          <w:sz w:val="24"/>
          <w:szCs w:val="24"/>
        </w:rPr>
        <w:object w:dxaOrig="6380" w:dyaOrig="1280">
          <v:shape id="_x0000_i1032" type="#_x0000_t75" style="width:396.75pt;height:87pt" o:ole="">
            <v:imagedata r:id="rId23" o:title=""/>
          </v:shape>
          <o:OLEObject Type="Embed" ProgID="Equation.DSMT4" ShapeID="_x0000_i1032" DrawAspect="Content" ObjectID="_1571560981" r:id="rId24"/>
        </w:object>
      </w:r>
      <w:r w:rsidR="004E5771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A43" w:rsidRPr="00FD7F52" w:rsidRDefault="00410A4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ó</w:t>
      </w:r>
      <w:proofErr w:type="spellEnd"/>
    </w:p>
    <w:p w:rsidR="00410A43" w:rsidRPr="00FD7F52" w:rsidRDefault="00410A43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r w:rsidR="004B77B6" w:rsidRPr="00FD7F52">
        <w:rPr>
          <w:rFonts w:ascii="Times New Roman" w:hAnsi="Times New Roman" w:cs="Times New Roman"/>
          <w:position w:val="-52"/>
          <w:sz w:val="24"/>
          <w:szCs w:val="24"/>
        </w:rPr>
        <w:object w:dxaOrig="3360" w:dyaOrig="1219">
          <v:shape id="_x0000_i1033" type="#_x0000_t75" style="width:310.5pt;height:112.5pt" o:ole="">
            <v:imagedata r:id="rId25" o:title=""/>
          </v:shape>
          <o:OLEObject Type="Embed" ProgID="Equation.DSMT4" ShapeID="_x0000_i1033" DrawAspect="Content" ObjectID="_1571560982" r:id="rId26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A43" w:rsidRPr="00FD7F52" w:rsidRDefault="00DA3CAB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8"/>
          <w:sz w:val="24"/>
          <w:szCs w:val="24"/>
        </w:rPr>
        <w:object w:dxaOrig="6020" w:dyaOrig="480">
          <v:shape id="_x0000_i1034" type="#_x0000_t75" style="width:460.5pt;height:36.75pt" o:ole="">
            <v:imagedata r:id="rId27" o:title=""/>
          </v:shape>
          <o:OLEObject Type="Embed" ProgID="Equation.DSMT4" ShapeID="_x0000_i1034" DrawAspect="Content" ObjectID="_1571560983" r:id="rId28"/>
        </w:object>
      </w:r>
      <w:r w:rsidR="00410A43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1767" w:rsidRPr="00FD7F52" w:rsidRDefault="00E91767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dơn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vi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ecto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X</w:t>
      </w:r>
      <w:r w:rsidRPr="00FD7F5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xuống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B do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ó</w:t>
      </w:r>
      <w:proofErr w:type="spellEnd"/>
    </w:p>
    <w:p w:rsidR="00E91767" w:rsidRPr="00FD7F52" w:rsidRDefault="00E9176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35" type="#_x0000_t75" style="width:54.75pt;height:33pt" o:ole="">
            <v:imagedata r:id="rId29" o:title=""/>
          </v:shape>
          <o:OLEObject Type="Embed" ProgID="Equation.DSMT4" ShapeID="_x0000_i1035" DrawAspect="Content" ObjectID="_1571560984" r:id="rId30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1767" w:rsidRPr="00FD7F52" w:rsidRDefault="00E91767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D7F52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E91767" w:rsidRPr="00FD7F52" w:rsidRDefault="00E91767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36" type="#_x0000_t75" style="width:114pt;height:37.5pt" o:ole="">
            <v:imagedata r:id="rId31" o:title=""/>
          </v:shape>
          <o:OLEObject Type="Embed" ProgID="Equation.DSMT4" ShapeID="_x0000_i1036" DrawAspect="Content" ObjectID="_1571560985" r:id="rId32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1767" w:rsidRPr="00FD7F52" w:rsidRDefault="00E91767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D7F52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E91767" w:rsidRPr="00FD7F52" w:rsidRDefault="004B77B6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6"/>
          <w:sz w:val="24"/>
          <w:szCs w:val="24"/>
        </w:rPr>
        <w:object w:dxaOrig="2560" w:dyaOrig="480">
          <v:shape id="_x0000_i1037" type="#_x0000_t75" style="width:252.75pt;height:47.25pt" o:ole="">
            <v:imagedata r:id="rId33" o:title=""/>
          </v:shape>
          <o:OLEObject Type="Embed" ProgID="Equation.DSMT4" ShapeID="_x0000_i1037" DrawAspect="Content" ObjectID="_1571560986" r:id="rId34"/>
        </w:object>
      </w:r>
      <w:r w:rsidR="00E91767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72D6" w:rsidRPr="00FD7F52" w:rsidRDefault="006072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Mà</w:t>
      </w:r>
      <w:proofErr w:type="spellEnd"/>
    </w:p>
    <w:p w:rsidR="006072D6" w:rsidRPr="00FD7F52" w:rsidRDefault="006072D6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r w:rsidR="004B77B6" w:rsidRPr="00FD7F52">
        <w:rPr>
          <w:rFonts w:ascii="Times New Roman" w:hAnsi="Times New Roman" w:cs="Times New Roman"/>
          <w:position w:val="-16"/>
          <w:sz w:val="24"/>
          <w:szCs w:val="24"/>
        </w:rPr>
        <w:object w:dxaOrig="3060" w:dyaOrig="480">
          <v:shape id="_x0000_i1038" type="#_x0000_t75" style="width:258pt;height:40.5pt" o:ole="">
            <v:imagedata r:id="rId35" o:title=""/>
          </v:shape>
          <o:OLEObject Type="Embed" ProgID="Equation.DSMT4" ShapeID="_x0000_i1038" DrawAspect="Content" ObjectID="_1571560987" r:id="rId36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3CAB" w:rsidRPr="00FD7F52" w:rsidRDefault="00DA3CA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DA3CAB" w:rsidRPr="00FD7F52" w:rsidRDefault="000422CF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6"/>
          <w:sz w:val="24"/>
          <w:szCs w:val="24"/>
        </w:rPr>
        <w:object w:dxaOrig="4320" w:dyaOrig="440">
          <v:shape id="_x0000_i1039" type="#_x0000_t75" style="width:347.25pt;height:34.5pt" o:ole="">
            <v:imagedata r:id="rId37" o:title=""/>
          </v:shape>
          <o:OLEObject Type="Embed" ProgID="Equation.DSMT4" ShapeID="_x0000_i1039" DrawAspect="Content" ObjectID="_1571560988" r:id="rId38"/>
        </w:object>
      </w:r>
      <w:r w:rsidR="006072D6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72D6" w:rsidRPr="00FD7F52" w:rsidRDefault="006072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lastRenderedPageBreak/>
        <w:t>Và</w:t>
      </w:r>
      <w:proofErr w:type="spellEnd"/>
    </w:p>
    <w:p w:rsidR="006072D6" w:rsidRPr="00FD7F52" w:rsidRDefault="000422CF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6"/>
          <w:sz w:val="24"/>
          <w:szCs w:val="24"/>
        </w:rPr>
        <w:object w:dxaOrig="1200" w:dyaOrig="480">
          <v:shape id="_x0000_i1040" type="#_x0000_t75" style="width:99.75pt;height:39.75pt" o:ole="">
            <v:imagedata r:id="rId39" o:title=""/>
          </v:shape>
          <o:OLEObject Type="Embed" ProgID="Equation.DSMT4" ShapeID="_x0000_i1040" DrawAspect="Content" ObjectID="_1571560989" r:id="rId40"/>
        </w:object>
      </w:r>
    </w:p>
    <w:p w:rsidR="006072D6" w:rsidRPr="00FD7F52" w:rsidRDefault="000422CF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48"/>
          <w:sz w:val="24"/>
          <w:szCs w:val="24"/>
        </w:rPr>
        <w:object w:dxaOrig="3780" w:dyaOrig="1080">
          <v:shape id="_x0000_i1041" type="#_x0000_t75" style="width:309pt;height:88.5pt" o:ole="">
            <v:imagedata r:id="rId41" o:title=""/>
          </v:shape>
          <o:OLEObject Type="Embed" ProgID="Equation.DSMT4" ShapeID="_x0000_i1041" DrawAspect="Content" ObjectID="_1571560990" r:id="rId42"/>
        </w:object>
      </w:r>
      <w:r w:rsidR="006072D6"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07D1F" w:rsidRPr="00FD7F52" w:rsidRDefault="00907D1F">
      <w:pPr>
        <w:rPr>
          <w:rFonts w:ascii="Times New Roman" w:hAnsi="Times New Roman" w:cs="Times New Roman"/>
          <w:sz w:val="24"/>
          <w:szCs w:val="24"/>
        </w:rPr>
      </w:pPr>
    </w:p>
    <w:p w:rsidR="00907D1F" w:rsidRPr="00FD7F52" w:rsidRDefault="00907D1F">
      <w:pPr>
        <w:rPr>
          <w:rFonts w:ascii="Times New Roman" w:hAnsi="Times New Roman" w:cs="Times New Roman"/>
          <w:sz w:val="24"/>
          <w:szCs w:val="24"/>
        </w:rPr>
      </w:pPr>
    </w:p>
    <w:p w:rsidR="00907D1F" w:rsidRPr="00FD7F52" w:rsidRDefault="00907D1F">
      <w:pPr>
        <w:rPr>
          <w:rFonts w:ascii="Times New Roman" w:hAnsi="Times New Roman" w:cs="Times New Roman"/>
          <w:sz w:val="24"/>
          <w:szCs w:val="24"/>
        </w:rPr>
      </w:pPr>
    </w:p>
    <w:p w:rsidR="00907D1F" w:rsidRPr="00FD7F52" w:rsidRDefault="00907D1F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 xml:space="preserve"> 4:</w:t>
      </w:r>
    </w:p>
    <w:p w:rsidR="00FD7F52" w:rsidRPr="00FD7F52" w:rsidRDefault="00FD7F52" w:rsidP="00FD7F52">
      <w:pPr>
        <w:autoSpaceDE w:val="0"/>
        <w:autoSpaceDN w:val="0"/>
        <w:adjustRightInd w:val="0"/>
        <w:rPr>
          <w:rFonts w:ascii="Times New Roman" w:eastAsia="cmr10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 xml:space="preserve">Let </w:t>
      </w:r>
      <w:r w:rsidRPr="00FD7F52">
        <w:rPr>
          <w:rFonts w:ascii="Times New Roman" w:eastAsia="cmr10" w:hAnsi="Times New Roman" w:cs="Times New Roman"/>
          <w:b/>
          <w:i/>
          <w:sz w:val="24"/>
          <w:szCs w:val="24"/>
        </w:rPr>
        <w:t>C</w:t>
      </w:r>
      <w:r w:rsidRPr="00FD7F52">
        <w:rPr>
          <w:rFonts w:ascii="Times New Roman" w:eastAsia="cmr10" w:hAnsi="Times New Roman" w:cs="Times New Roman"/>
          <w:sz w:val="24"/>
          <w:szCs w:val="24"/>
        </w:rPr>
        <w:t xml:space="preserve"> denote the coordinate vector of the optical center of a camera in some reference frame, and let </w:t>
      </w:r>
      <w:r w:rsidRPr="00FD7F52">
        <w:rPr>
          <w:rFonts w:ascii="Times New Roman" w:eastAsia="cmsy10" w:hAnsi="Times New Roman" w:cs="Times New Roman"/>
          <w:b/>
          <w:i/>
          <w:sz w:val="24"/>
          <w:szCs w:val="24"/>
        </w:rPr>
        <w:t>M</w:t>
      </w:r>
      <w:r w:rsidRPr="00FD7F52">
        <w:rPr>
          <w:rFonts w:ascii="Times New Roman" w:eastAsia="cmsy10" w:hAnsi="Times New Roman" w:cs="Times New Roman"/>
          <w:sz w:val="24"/>
          <w:szCs w:val="24"/>
        </w:rPr>
        <w:t xml:space="preserve"> </w:t>
      </w:r>
      <w:r w:rsidRPr="00FD7F52">
        <w:rPr>
          <w:rFonts w:ascii="Times New Roman" w:eastAsia="cmr10" w:hAnsi="Times New Roman" w:cs="Times New Roman"/>
          <w:sz w:val="24"/>
          <w:szCs w:val="24"/>
        </w:rPr>
        <w:t xml:space="preserve">denote the corresponding perspective projection matrix. </w:t>
      </w:r>
    </w:p>
    <w:p w:rsidR="00FD7F52" w:rsidRPr="00FD7F52" w:rsidRDefault="00FD7F52" w:rsidP="00FD7F52">
      <w:pPr>
        <w:autoSpaceDE w:val="0"/>
        <w:autoSpaceDN w:val="0"/>
        <w:adjustRightInd w:val="0"/>
        <w:rPr>
          <w:rFonts w:ascii="Times New Roman" w:eastAsia="cmr10" w:hAnsi="Times New Roman" w:cs="Times New Roman"/>
          <w:sz w:val="24"/>
          <w:szCs w:val="24"/>
        </w:rPr>
      </w:pPr>
    </w:p>
    <w:p w:rsidR="00FD7F52" w:rsidRPr="00FD7F52" w:rsidRDefault="00FD7F52" w:rsidP="00FD7F5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eastAsia="cmr10" w:hAnsi="Times New Roman" w:cs="Times New Roman"/>
          <w:sz w:val="24"/>
          <w:szCs w:val="24"/>
        </w:rPr>
        <w:t>Show that</w:t>
      </w:r>
    </w:p>
    <w:p w:rsidR="00FD7F52" w:rsidRP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</w:p>
    <w:p w:rsidR="00FD7F52" w:rsidRP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53" type="#_x0000_t75" style="width:62.25pt;height:41.25pt" o:ole="">
            <v:imagedata r:id="rId43" o:title=""/>
          </v:shape>
          <o:OLEObject Type="Embed" ProgID="Equation.3" ShapeID="_x0000_i1053" DrawAspect="Content" ObjectID="_1571560991" r:id="rId44"/>
        </w:object>
      </w:r>
    </w:p>
    <w:p w:rsidR="00FD7F52" w:rsidRPr="00FD7F52" w:rsidRDefault="00FD7F52" w:rsidP="00FD7F5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7F52" w:rsidRP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054" type="#_x0000_t75" style="width:151.5pt;height:21pt" o:ole="">
            <v:imagedata r:id="rId45" o:title=""/>
          </v:shape>
          <o:OLEObject Type="Embed" ProgID="Equation.3" ShapeID="_x0000_i1054" DrawAspect="Content" ObjectID="_1571560992" r:id="rId46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, </w:t>
      </w:r>
      <w:r w:rsidRPr="00FD7F52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055" type="#_x0000_t75" style="width:46.5pt;height:15pt" o:ole="">
            <v:imagedata r:id="rId47" o:title=""/>
          </v:shape>
          <o:OLEObject Type="Embed" ProgID="Equation.3" ShapeID="_x0000_i1055" DrawAspect="Content" ObjectID="_1571560993" r:id="rId48"/>
        </w:object>
      </w:r>
      <w:r w:rsidRPr="00FD7F5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r w:rsidRPr="00FD7F52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056" type="#_x0000_t75" style="width:76.5pt;height:22.5pt" o:ole="">
            <v:imagedata r:id="rId49" o:title=""/>
          </v:shape>
          <o:OLEObject Type="Embed" ProgID="Equation.3" ShapeID="_x0000_i1056" DrawAspect="Content" ObjectID="_1571560994" r:id="rId50"/>
        </w:objec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r w:rsidRPr="00FD7F52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non-singular.</w:t>
      </w:r>
    </w:p>
    <w:p w:rsidR="00FD7F52" w:rsidRPr="00FD7F52" w:rsidRDefault="00FD7F52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  <w:r w:rsidRPr="00FD7F52">
        <w:rPr>
          <w:rFonts w:ascii="Times New Roman" w:hAnsi="Times New Roman" w:cs="Times New Roman"/>
          <w:b/>
          <w:sz w:val="24"/>
          <w:szCs w:val="24"/>
        </w:rPr>
        <w:t>:</w:t>
      </w:r>
    </w:p>
    <w:p w:rsidR="00907D1F" w:rsidRPr="00FD7F52" w:rsidRDefault="00907D1F" w:rsidP="00907D1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 xml:space="preserve">Ma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diễn</w:t>
      </w:r>
      <w:proofErr w:type="spellEnd"/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042" type="#_x0000_t75" style="width:170.25pt;height:61.5pt" o:ole="">
            <v:imagedata r:id="rId51" o:title=""/>
          </v:shape>
          <o:OLEObject Type="Embed" ProgID="Equation.DSMT4" ShapeID="_x0000_i1042" DrawAspect="Content" ObjectID="_1571560995" r:id="rId52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C: </w:t>
      </w:r>
      <w:r w:rsidRPr="00FD7F52">
        <w:rPr>
          <w:rFonts w:ascii="Times New Roman" w:hAnsi="Times New Roman" w:cs="Times New Roman"/>
          <w:position w:val="-32"/>
          <w:sz w:val="24"/>
          <w:szCs w:val="24"/>
        </w:rPr>
        <w:object w:dxaOrig="1400" w:dyaOrig="760">
          <v:shape id="_x0000_i1043" type="#_x0000_t75" style="width:91.5pt;height:48.75pt" o:ole="">
            <v:imagedata r:id="rId53" o:title=""/>
          </v:shape>
          <o:OLEObject Type="Embed" ProgID="Equation.DSMT4" ShapeID="_x0000_i1043" DrawAspect="Content" ObjectID="_1571560996" r:id="rId54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lastRenderedPageBreak/>
        <w:t>Khi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>:</w: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94"/>
          <w:sz w:val="24"/>
          <w:szCs w:val="24"/>
        </w:rPr>
        <w:object w:dxaOrig="3060" w:dyaOrig="2000">
          <v:shape id="_x0000_i1044" type="#_x0000_t75" style="width:217.5pt;height:142.5pt" o:ole="">
            <v:imagedata r:id="rId55" o:title=""/>
          </v:shape>
          <o:OLEObject Type="Embed" ProgID="Equation.DSMT4" ShapeID="_x0000_i1044" DrawAspect="Content" ObjectID="_1571560997" r:id="rId56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FD7F52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FD7F52">
        <w:rPr>
          <w:rFonts w:ascii="Times New Roman" w:hAnsi="Times New Roman" w:cs="Times New Roman"/>
          <w:sz w:val="24"/>
          <w:szCs w:val="24"/>
        </w:rPr>
        <w:t xml:space="preserve"> </w:t>
      </w:r>
      <w:r w:rsidRPr="00FD7F52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045" type="#_x0000_t75" style="width:1in;height:46.5pt" o:ole="">
            <v:imagedata r:id="rId57" o:title=""/>
          </v:shape>
          <o:OLEObject Type="Embed" ProgID="Equation.DSMT4" ShapeID="_x0000_i1045" DrawAspect="Content" ObjectID="_1571560998" r:id="rId58"/>
        </w:object>
      </w:r>
    </w:p>
    <w:p w:rsidR="00907D1F" w:rsidRPr="00FD7F52" w:rsidRDefault="00907D1F" w:rsidP="00907D1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(1) ta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>:</w: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position w:val="-16"/>
          <w:sz w:val="24"/>
          <w:szCs w:val="24"/>
        </w:rPr>
        <w:object w:dxaOrig="3780" w:dyaOrig="440">
          <v:shape id="_x0000_i1046" type="#_x0000_t75" style="width:308.25pt;height:36pt" o:ole="">
            <v:imagedata r:id="rId59" o:title=""/>
          </v:shape>
          <o:OLEObject Type="Embed" ProgID="Equation.DSMT4" ShapeID="_x0000_i1046" DrawAspect="Content" ObjectID="_1571560999" r:id="rId60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: </w:t>
      </w:r>
      <w:r w:rsidRPr="00FD7F52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047" type="#_x0000_t75" style="width:86.25pt;height:32.25pt" o:ole="">
            <v:imagedata r:id="rId61" o:title=""/>
          </v:shape>
          <o:OLEObject Type="Embed" ProgID="Equation.DSMT4" ShapeID="_x0000_i1047" DrawAspect="Content" ObjectID="_1571561000" r:id="rId62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 xml:space="preserve"> =&gt; ma </w:t>
      </w:r>
      <w:proofErr w:type="spellStart"/>
      <w:r w:rsidRPr="00FD7F5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non-singular</w: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ab/>
      </w:r>
      <w:r w:rsidRPr="00FD7F52">
        <w:rPr>
          <w:rFonts w:ascii="Times New Roman" w:hAnsi="Times New Roman" w:cs="Times New Roman"/>
          <w:position w:val="-12"/>
          <w:sz w:val="24"/>
          <w:szCs w:val="24"/>
        </w:rPr>
        <w:object w:dxaOrig="1040" w:dyaOrig="380">
          <v:shape id="_x0000_i1048" type="#_x0000_t75" style="width:93.75pt;height:33.75pt" o:ole="">
            <v:imagedata r:id="rId63" o:title=""/>
          </v:shape>
          <o:OLEObject Type="Embed" ProgID="Equation.DSMT4" ShapeID="_x0000_i1048" DrawAspect="Content" ObjectID="_1571561001" r:id="rId64"/>
        </w:object>
      </w:r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proofErr w:type="gramStart"/>
      <w:r w:rsidRPr="00FD7F5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D7F5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907D1F" w:rsidRPr="00FD7F52" w:rsidRDefault="00907D1F" w:rsidP="00907D1F">
      <w:pPr>
        <w:ind w:left="360"/>
        <w:rPr>
          <w:rFonts w:ascii="Times New Roman" w:hAnsi="Times New Roman" w:cs="Times New Roman"/>
          <w:sz w:val="24"/>
          <w:szCs w:val="24"/>
        </w:rPr>
      </w:pPr>
      <w:r w:rsidRPr="00FD7F52">
        <w:rPr>
          <w:position w:val="-12"/>
          <w:sz w:val="24"/>
          <w:szCs w:val="24"/>
        </w:rPr>
        <w:object w:dxaOrig="2400" w:dyaOrig="380">
          <v:shape id="_x0000_i1049" type="#_x0000_t75" style="width:192pt;height:30pt" o:ole="">
            <v:imagedata r:id="rId65" o:title=""/>
          </v:shape>
          <o:OLEObject Type="Embed" ProgID="Equation.DSMT4" ShapeID="_x0000_i1049" DrawAspect="Content" ObjectID="_1571561002" r:id="rId66"/>
        </w:object>
      </w:r>
    </w:p>
    <w:p w:rsidR="008E05F5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FD7F52">
        <w:rPr>
          <w:rFonts w:ascii="Times New Roman" w:eastAsiaTheme="minorEastAsia" w:hAnsi="Times New Roman" w:cs="Times New Roman"/>
          <w:b/>
          <w:sz w:val="24"/>
          <w:szCs w:val="24"/>
        </w:rPr>
        <w:t>Bài</w:t>
      </w:r>
      <w:proofErr w:type="spellEnd"/>
      <w:r w:rsidRPr="00FD7F52">
        <w:rPr>
          <w:rFonts w:ascii="Times New Roman" w:eastAsiaTheme="minorEastAsia" w:hAnsi="Times New Roman" w:cs="Times New Roman"/>
          <w:b/>
          <w:sz w:val="24"/>
          <w:szCs w:val="24"/>
        </w:rPr>
        <w:t xml:space="preserve"> 5:</w:t>
      </w:r>
    </w:p>
    <w:p w:rsid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X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944A7">
        <w:rPr>
          <w:rFonts w:ascii="Times New Roman" w:hAnsi="Times New Roman" w:cs="Times New Roman"/>
          <w:b/>
          <w:i/>
          <w:sz w:val="24"/>
          <w:szCs w:val="24"/>
        </w:rPr>
        <w:t>Umn</w:t>
      </w:r>
      <w:proofErr w:type="spellEnd"/>
      <w:r w:rsidRPr="007944A7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 w:rsidRPr="007944A7">
        <w:rPr>
          <w:rFonts w:ascii="Times New Roman" w:hAnsi="Times New Roman" w:cs="Times New Roman"/>
          <w:b/>
          <w:i/>
          <w:sz w:val="24"/>
          <w:szCs w:val="24"/>
        </w:rPr>
        <w:t>Smn</w:t>
      </w:r>
      <w:proofErr w:type="spellEnd"/>
      <w:r w:rsidRPr="007944A7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 w:rsidRPr="007944A7">
        <w:rPr>
          <w:rFonts w:ascii="Times New Roman" w:hAnsi="Times New Roman" w:cs="Times New Roman"/>
          <w:b/>
          <w:i/>
          <w:sz w:val="24"/>
          <w:szCs w:val="24"/>
        </w:rPr>
        <w:t>Vnn</w:t>
      </w:r>
      <w:r w:rsidRPr="007944A7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ậ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FD7F52" w:rsidRPr="004C2DBD" w:rsidRDefault="00FD7F52" w:rsidP="00FD7F52">
      <w:pPr>
        <w:rPr>
          <w:rFonts w:ascii="Times New Roman" w:hAnsi="Times New Roman" w:cs="Times New Roman"/>
          <w:sz w:val="24"/>
          <w:szCs w:val="24"/>
        </w:rPr>
      </w:pPr>
    </w:p>
    <w:p w:rsidR="00FD7F52" w:rsidRPr="004C2DBD" w:rsidRDefault="00FD7F52" w:rsidP="00FD7F52">
      <w:pPr>
        <w:rPr>
          <w:rFonts w:ascii="Times New Roman" w:hAnsi="Times New Roman" w:cs="Times New Roman"/>
          <w:sz w:val="24"/>
          <w:szCs w:val="24"/>
        </w:rPr>
      </w:pPr>
      <w:r w:rsidRPr="004C2D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770960" wp14:editId="1AAF6E89">
            <wp:extent cx="1962727" cy="446923"/>
            <wp:effectExtent l="19050" t="0" r="0" b="0"/>
            <wp:docPr id="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385" cy="44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  <w:r w:rsidRPr="004C2D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303C42" wp14:editId="70849C8C">
            <wp:extent cx="1837593" cy="740688"/>
            <wp:effectExtent l="19050" t="0" r="0" b="0"/>
            <wp:docPr id="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91" cy="741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F52" w:rsidRPr="00FD7F52" w:rsidRDefault="00FD7F52" w:rsidP="00FD7F52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S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ingular Value Decomposition SVD.</w:t>
      </w:r>
    </w:p>
    <w:p w:rsidR="008E05F5" w:rsidRPr="00FD7F52" w:rsidRDefault="00FD7F52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sym w:font="Wingdings" w:char="F0E0"/>
      </w:r>
      <w:proofErr w:type="spellStart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>Tìm</w:t>
      </w:r>
      <w:proofErr w:type="spellEnd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>khai</w:t>
      </w:r>
      <w:proofErr w:type="spellEnd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>triển</w:t>
      </w:r>
      <w:proofErr w:type="spellEnd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SVD </w:t>
      </w:r>
      <w:proofErr w:type="spellStart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="008E05F5"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A =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e>
          </m:mr>
        </m:m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FD7F52">
        <w:rPr>
          <w:rFonts w:ascii="Times New Roman" w:eastAsiaTheme="minorEastAsia" w:hAnsi="Times New Roman" w:cs="Times New Roman"/>
          <w:b/>
          <w:sz w:val="24"/>
          <w:szCs w:val="24"/>
        </w:rPr>
        <w:t>Giải</w:t>
      </w:r>
      <w:proofErr w:type="spellEnd"/>
      <w:r w:rsidRPr="00FD7F52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ìm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á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giá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ị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riê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ó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>.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.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Giải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phươ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ình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det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(A-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.I) = 0 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đượ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á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giá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ị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riê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là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proofErr w:type="gramStart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12,   </w:t>
      </w:r>
      <w:proofErr w:type="gram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= 10,   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Với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mỗi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giá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ị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riê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>, gi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ải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phươ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ình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(A -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FD7F52">
        <w:rPr>
          <w:rFonts w:ascii="Times New Roman" w:eastAsiaTheme="minorEastAsia" w:hAnsi="Times New Roman" w:cs="Times New Roman"/>
          <w:sz w:val="24"/>
          <w:szCs w:val="24"/>
        </w:rPr>
        <w:t>I)x</w:t>
      </w:r>
      <w:proofErr w:type="gram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 0 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đượ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á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ve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ơ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riê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ươ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ứng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là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/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√6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,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√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/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√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/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√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5/√30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đượ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V</w:t>
      </w:r>
      <w:r w:rsidRPr="00FD7F5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T</w: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/√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/√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/√3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3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5/√30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á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giá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ị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kì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dị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là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=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</m:ra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,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= 0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ừ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đó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t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được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Σ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√1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√1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ìm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U: 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FD7F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den>
        </m:f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A v        </w:t>
      </w:r>
      <w:r w:rsidRPr="00FD7F5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00" w:dyaOrig="240">
          <v:shape id="_x0000_i1050" type="#_x0000_t75" style="width:15pt;height:12pt" o:ole="">
            <v:imagedata r:id="rId69" o:title=""/>
          </v:shape>
          <o:OLEObject Type="Embed" ProgID="Equation.DSMT4" ShapeID="_x0000_i1050" DrawAspect="Content" ObjectID="_1571561003" r:id="rId70"/>
        </w:objec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u</w:t>
      </w:r>
      <w:r w:rsidRPr="00FD7F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√1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u</w:t>
      </w:r>
      <w:r w:rsidRPr="00FD7F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2   </w: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=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√10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    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00" w:dyaOrig="240">
          <v:shape id="_x0000_i1051" type="#_x0000_t75" style="width:15pt;height:12pt" o:ole="">
            <v:imagedata r:id="rId69" o:title=""/>
          </v:shape>
          <o:OLEObject Type="Embed" ProgID="Equation.DSMT4" ShapeID="_x0000_i1051" DrawAspect="Content" ObjectID="_1571561004" r:id="rId71"/>
        </w:objec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U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√2</m:t>
                  </m:r>
                </m:e>
              </m:mr>
            </m:m>
          </m:e>
        </m:d>
      </m:oMath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00" w:dyaOrig="240">
          <v:shape id="_x0000_i1052" type="#_x0000_t75" style="width:15pt;height:12pt" o:ole="">
            <v:imagedata r:id="rId69" o:title=""/>
          </v:shape>
          <o:OLEObject Type="Embed" ProgID="Equation.DSMT4" ShapeID="_x0000_i1052" DrawAspect="Content" ObjectID="_1571561005" r:id="rId72"/>
        </w:object>
      </w: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Phâ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ích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SVD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m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trận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A </w:t>
      </w:r>
      <w:proofErr w:type="spellStart"/>
      <w:r w:rsidRPr="00FD7F52">
        <w:rPr>
          <w:rFonts w:ascii="Times New Roman" w:eastAsiaTheme="minorEastAsia" w:hAnsi="Times New Roman" w:cs="Times New Roman"/>
          <w:sz w:val="24"/>
          <w:szCs w:val="24"/>
        </w:rPr>
        <w:t>là</w:t>
      </w:r>
      <w:proofErr w:type="spellEnd"/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8E05F5" w:rsidRPr="00FD7F52" w:rsidRDefault="008E05F5" w:rsidP="008E05F5">
      <w:pPr>
        <w:tabs>
          <w:tab w:val="left" w:pos="10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A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07D1F" w:rsidRPr="00FD7F52" w:rsidRDefault="008E05F5" w:rsidP="00FD7F52">
      <w:pPr>
        <w:tabs>
          <w:tab w:val="left" w:pos="1065"/>
        </w:tabs>
        <w:rPr>
          <w:sz w:val="24"/>
          <w:szCs w:val="24"/>
        </w:rPr>
      </w:pPr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  = U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Σ</m:t>
        </m:r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√2</m:t>
                  </m:r>
                </m:e>
              </m:mr>
            </m:m>
          </m:e>
        </m:d>
      </m:oMath>
      <w:r w:rsidRPr="00FD7F5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/√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/√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/√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/√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/√3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/√3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5/√30</m:t>
                  </m:r>
                </m:e>
              </m:mr>
            </m:m>
          </m:e>
        </m:d>
      </m:oMath>
      <w:bookmarkStart w:id="0" w:name="_GoBack"/>
      <w:bookmarkEnd w:id="0"/>
    </w:p>
    <w:sectPr w:rsidR="00907D1F" w:rsidRPr="00FD7F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D2067"/>
    <w:multiLevelType w:val="hybridMultilevel"/>
    <w:tmpl w:val="A316E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924201"/>
    <w:multiLevelType w:val="hybridMultilevel"/>
    <w:tmpl w:val="B5EE2218"/>
    <w:lvl w:ilvl="0" w:tplc="9F7E4EAC">
      <w:start w:val="1"/>
      <w:numFmt w:val="lowerLetter"/>
      <w:lvlText w:val="%1)"/>
      <w:lvlJc w:val="left"/>
      <w:pPr>
        <w:ind w:left="720" w:hanging="360"/>
      </w:pPr>
      <w:rPr>
        <w:rFonts w:eastAsia="cmr10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9C7133B"/>
    <w:multiLevelType w:val="hybridMultilevel"/>
    <w:tmpl w:val="6850249A"/>
    <w:lvl w:ilvl="0" w:tplc="D5FA7B7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55DE"/>
    <w:rsid w:val="000422CF"/>
    <w:rsid w:val="00107857"/>
    <w:rsid w:val="003855DE"/>
    <w:rsid w:val="00410A43"/>
    <w:rsid w:val="0048048A"/>
    <w:rsid w:val="004B77B6"/>
    <w:rsid w:val="004E5771"/>
    <w:rsid w:val="006072D6"/>
    <w:rsid w:val="00631F11"/>
    <w:rsid w:val="00781D36"/>
    <w:rsid w:val="00873CFB"/>
    <w:rsid w:val="008E05F5"/>
    <w:rsid w:val="00907D1F"/>
    <w:rsid w:val="00A51A4D"/>
    <w:rsid w:val="00DA3CAB"/>
    <w:rsid w:val="00DC08E9"/>
    <w:rsid w:val="00DC7BB7"/>
    <w:rsid w:val="00E07F2B"/>
    <w:rsid w:val="00E91767"/>
    <w:rsid w:val="00FB2410"/>
    <w:rsid w:val="00FD7F52"/>
    <w:rsid w:val="00FF4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1BF5A6E"/>
  <w15:chartTrackingRefBased/>
  <w15:docId w15:val="{C3054243-5EE5-4554-A87C-C9C044B05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7D1F"/>
    <w:pPr>
      <w:ind w:left="720"/>
      <w:contextualSpacing/>
    </w:pPr>
  </w:style>
  <w:style w:type="table" w:styleId="TableGrid">
    <w:name w:val="Table Grid"/>
    <w:basedOn w:val="TableNormal"/>
    <w:uiPriority w:val="39"/>
    <w:rsid w:val="00DC08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e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" Type="http://schemas.openxmlformats.org/officeDocument/2006/relationships/image" Target="media/image3.emf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1</Pages>
  <Words>452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h Nguyen Dinh</dc:creator>
  <cp:keywords/>
  <dc:description/>
  <cp:lastModifiedBy>HEART_FOLLOWING</cp:lastModifiedBy>
  <cp:revision>15</cp:revision>
  <cp:lastPrinted>2017-11-07T04:55:00Z</cp:lastPrinted>
  <dcterms:created xsi:type="dcterms:W3CDTF">2017-10-06T08:54:00Z</dcterms:created>
  <dcterms:modified xsi:type="dcterms:W3CDTF">2017-11-07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